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1E70" w:rsidRDefault="00261E70" w:rsidP="00261E70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6119495" cy="8482330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тчет НИР ЛГТУ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19495" cy="84823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1E70" w:rsidRDefault="00261E70" w:rsidP="00261E70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61E70" w:rsidRDefault="00261E70" w:rsidP="00261E70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61E70" w:rsidRDefault="00261E70" w:rsidP="00261E70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61E70" w:rsidRDefault="00261E70" w:rsidP="00261E70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61E70" w:rsidRDefault="00261E70" w:rsidP="00261E70">
      <w:p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261E70" w:rsidRPr="00261E70" w:rsidRDefault="00261E70" w:rsidP="00261E70">
      <w:pPr>
        <w:numPr>
          <w:ilvl w:val="0"/>
          <w:numId w:val="1"/>
        </w:numPr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Цвет. Характеристики цвета.</w:t>
      </w:r>
    </w:p>
    <w:p w:rsidR="00261E70" w:rsidRPr="00261E70" w:rsidRDefault="00261E70" w:rsidP="00261E7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д цветом будем понимать световое излучение, прошедшее или отраженное от предметов, не испускающих световое излучение. Также под цветом можно понимать световое излучение светящихся предметов. В ГОСТ </w:t>
      </w:r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2489—2005 дано следующее определение цвета «свойство излучаемого, прошедшего через объект, рассеянного или отраженного света вызывать определенные зрительные ощущения в соответствии с его спектральным составом».</w:t>
      </w:r>
    </w:p>
    <w:p w:rsidR="00261E70" w:rsidRPr="00261E70" w:rsidRDefault="00261E70" w:rsidP="00261E7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связи с тем, что понятие цвета тесно связано с понятием света (фактически являющееся его производным), цвет имеет волновую природу (как и свет). Одной из основных характеристик волн является длина волны. Так как видимыми для человека является диапазон длин волн от 380 до 730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нм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, соответственно этот диапазон и определяет цвет.</w:t>
      </w:r>
    </w:p>
    <w:p w:rsidR="00261E70" w:rsidRPr="00261E70" w:rsidRDefault="00261E70" w:rsidP="00261E7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В связи с тем, что цвет можно рассматривать как производную света, основной характеристикой цвета можно считать его спектр. Спектром цвета называется зависимость интенсивности излучения от длины волны. Спектр может определяться либо с помощью коэффициента отражения, либо с помощью коэффициента пропускания, либо с помощью интенсивности светящихся объектов. Все зависит от того, цвет какого объекта измеряется и с помощью каких приборов и методов.</w:t>
      </w:r>
    </w:p>
    <w:p w:rsidR="00261E70" w:rsidRPr="00261E70" w:rsidRDefault="00261E70" w:rsidP="00261E7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Таким образом, цвет можно рассматривать как объективную характеристику объекта.</w:t>
      </w:r>
    </w:p>
    <w:p w:rsidR="00261E70" w:rsidRPr="00261E70" w:rsidRDefault="00261E70" w:rsidP="00261E7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связи с тем, что цвет определяется длинами волн светового излучения, выделяют чистые спектральные цвета, соответствующие каждой длине волны из видимого диапазона (от 380 до 730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нм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). Характеристика этих цветов называется цветовым тоном. Цветовой тон определяется длиной волны. Кроме чистых спектральных цветов существуют нейтральные цвета, к которым относятся черный, белый и серые. Возникновение этих цветов связано либо с отсутствием светового излучения, либо с его максимальной интенсивностью.</w:t>
      </w:r>
    </w:p>
    <w:p w:rsidR="00261E70" w:rsidRPr="00261E70" w:rsidRDefault="00261E70" w:rsidP="00261E7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мешение чистого цвета с белым приводит к изменению цвета и его постепенному переходу к белому или серому. Поэтому еще одной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характеристикой цвета кроме цветового тона является насыщенность, которую можно рассматривать как совокупность чистого цвета.</w:t>
      </w:r>
    </w:p>
    <w:p w:rsidR="00261E70" w:rsidRPr="00261E70" w:rsidRDefault="00261E70" w:rsidP="00261E7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Кроме того, цвет также определяется яркостью излучения, поэтому еще одной характеристикой цвета выступает сила излучения. Эта характеристика получила название светлота. В отличие от насыщенности, светлота определяется соотношением чистого цвета и черного цвета.</w:t>
      </w:r>
    </w:p>
    <w:p w:rsidR="00261E70" w:rsidRPr="00261E70" w:rsidRDefault="00261E70" w:rsidP="00261E7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С помощью данных этих трех характеристик (цветовой тон, насыщенность и светлота) можно однозначно определить цвет в трехмерном пространстве.</w:t>
      </w:r>
    </w:p>
    <w:p w:rsidR="00261E70" w:rsidRPr="00261E70" w:rsidRDefault="00261E70" w:rsidP="00261E70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61E70" w:rsidRPr="00261E70" w:rsidRDefault="00261E70" w:rsidP="00261E70">
      <w:pPr>
        <w:numPr>
          <w:ilvl w:val="0"/>
          <w:numId w:val="1"/>
        </w:numPr>
        <w:shd w:val="clear" w:color="auto" w:fill="FFFFFF"/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ветовые модели.</w:t>
      </w:r>
    </w:p>
    <w:p w:rsidR="00261E70" w:rsidRPr="00261E70" w:rsidRDefault="00261E70" w:rsidP="00261E7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однозначного определения цвета необходимо давать точные количественные оценки его качественных характеристик: цветового тона, насыщенности и светлоты. Кроме вышеуказанных характеристик, известно, что путем смешения трех основных цветов (красного, синего и зеленого) можно получить новые цвета. В этом случае новый цвет будет определяться по формуле </w:t>
      </w:r>
    </w:p>
    <w:p w:rsidR="00261E70" w:rsidRPr="00A33105" w:rsidRDefault="00261E70" w:rsidP="00261E7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A3310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</w:t>
      </w:r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GB</w:t>
      </w:r>
      <w:r w:rsidRPr="00A3310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=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Pr="00A3310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·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Pr="00A3310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+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Pr="00A3310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·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Pr="00A3310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+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A3310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·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proofErr w:type="spellEnd"/>
      <w:r w:rsidRPr="00A33105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,             (1)</w:t>
      </w:r>
    </w:p>
    <w:p w:rsidR="00261E70" w:rsidRPr="00261E70" w:rsidRDefault="00261E70" w:rsidP="00261E70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интенсивность излучения красного цвета 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</w:p>
    <w:p w:rsidR="00261E70" w:rsidRPr="00261E70" w:rsidRDefault="00261E70" w:rsidP="00261E70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интенсивность</w:t>
      </w:r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лучения зеленого цвета 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261E70" w:rsidRPr="00261E70" w:rsidRDefault="00261E70" w:rsidP="00261E70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</w:t>
      </w:r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интенсивность</w:t>
      </w:r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лучения синего цвета 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61E70" w:rsidRPr="00261E70" w:rsidRDefault="00261E70" w:rsidP="00261E7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Соответственно, формула (1) дает другой способ определения численной характеристики цвета. На основе получения цвета путем смешения основных цветов были построены различные цветовые модели.</w:t>
      </w:r>
    </w:p>
    <w:p w:rsidR="00261E70" w:rsidRPr="00A33105" w:rsidRDefault="00261E70" w:rsidP="00261E7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261E70" w:rsidRPr="00261E70" w:rsidRDefault="00261E70" w:rsidP="00261E70">
      <w:pPr>
        <w:numPr>
          <w:ilvl w:val="1"/>
          <w:numId w:val="1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ветовой треугольник Максвелла.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Одной из первых моделей цветового пространства является цветовой треугольник. Значение цвета, определяемое по этому графику, учитывает в качестве характеристики цвета его цветность. Под цветностью цвета понимается его цветовой тон и насыщенность. Светлота не учитывается.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Координаты конкретного цвета в треугольнике Максвелла определяются по формулам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1.5pt" o:ole="">
            <v:imagedata r:id="rId9" o:title=""/>
          </v:shape>
          <o:OLEObject Type="Embed" ProgID="Equation.3" ShapeID="_x0000_i1025" DrawAspect="Content" ObjectID="_1528988364" r:id="rId10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261E7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40" w:dyaOrig="620">
          <v:shape id="_x0000_i1026" type="#_x0000_t75" style="width:1in;height:31.5pt" o:ole="">
            <v:imagedata r:id="rId11" o:title=""/>
          </v:shape>
          <o:OLEObject Type="Embed" ProgID="Equation.3" ShapeID="_x0000_i1026" DrawAspect="Content" ObjectID="_1528988365" r:id="rId12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261E7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400" w:dyaOrig="620">
          <v:shape id="_x0000_i1027" type="#_x0000_t75" style="width:69.75pt;height:31.5pt" o:ole="">
            <v:imagedata r:id="rId13" o:title=""/>
          </v:shape>
          <o:OLEObject Type="Embed" ProgID="Equation.3" ShapeID="_x0000_i1027" DrawAspect="Content" ObjectID="_1528988366" r:id="rId14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,            (2)</w:t>
      </w:r>
    </w:p>
    <w:p w:rsidR="00261E70" w:rsidRPr="00261E70" w:rsidRDefault="00261E70" w:rsidP="00261E7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261E7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R</w:t>
      </w:r>
      <w:r w:rsidRPr="00261E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</w:t>
      </w:r>
      <w:r w:rsidRPr="00261E7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G</w:t>
      </w:r>
      <w:r w:rsidRPr="00261E7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, </w:t>
      </w:r>
      <w:r w:rsidRPr="00261E70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координаты красного, зеленого и синего цвета, нормированные к отрезку [0;1]. </w:t>
      </w:r>
    </w:p>
    <w:p w:rsidR="00261E70" w:rsidRPr="00261E70" w:rsidRDefault="00261E70" w:rsidP="00261E7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Треугольник Максвелла представлен на рис. 1.</w:t>
      </w:r>
    </w:p>
    <w:p w:rsidR="00261E70" w:rsidRPr="00261E70" w:rsidRDefault="00261E70" w:rsidP="00261E7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drawing>
          <wp:inline distT="0" distB="0" distL="0" distR="0">
            <wp:extent cx="3019425" cy="2847975"/>
            <wp:effectExtent l="0" t="0" r="9525" b="9525"/>
            <wp:docPr id="6" name="Рисунок 6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2847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1E70" w:rsidRPr="00261E70" w:rsidRDefault="00261E70" w:rsidP="00261E7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1. Цветовой треугольник Максвелла</w:t>
      </w:r>
    </w:p>
    <w:p w:rsidR="00261E70" w:rsidRPr="00261E70" w:rsidRDefault="00261E70" w:rsidP="00261E7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Но не все цвета могут быть получены путем смешения трех основных цветов. Ряд цветов уравнивается путем добавления к чистому цвету одного из основных. Соответственно один из параметров в формуле (1) будет иметь отрицательный знак.</w:t>
      </w:r>
    </w:p>
    <w:p w:rsidR="00261E70" w:rsidRPr="00A33105" w:rsidRDefault="00261E70" w:rsidP="00261E7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261E70" w:rsidRPr="00261E70" w:rsidRDefault="00261E70" w:rsidP="00261E70">
      <w:pPr>
        <w:numPr>
          <w:ilvl w:val="1"/>
          <w:numId w:val="1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Цветовой график.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Если нанести все возможные чистые спектральные цвета на цветовой треугольник Максвелла, то ряд из них с отрицательными параметрами по одному из основных цветов выйдет за пределы треугольника. В этом случае цветовой график принимает следующий вид (рис. 2).</w:t>
      </w:r>
    </w:p>
    <w:p w:rsidR="00261E70" w:rsidRPr="00261E70" w:rsidRDefault="00261E70" w:rsidP="00261E7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lastRenderedPageBreak/>
        <w:drawing>
          <wp:inline distT="0" distB="0" distL="0" distR="0">
            <wp:extent cx="2390775" cy="2085975"/>
            <wp:effectExtent l="0" t="0" r="9525" b="9525"/>
            <wp:docPr id="5" name="Рисунок 5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 descr="2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077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1E70" w:rsidRPr="00261E70" w:rsidRDefault="00261E70" w:rsidP="00261E70">
      <w:pPr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 2. Линия чистых спектральных цветов</w:t>
      </w:r>
    </w:p>
    <w:p w:rsidR="00261E70" w:rsidRPr="00261E70" w:rsidRDefault="00261E70" w:rsidP="00261E7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61E70" w:rsidRPr="00261E70" w:rsidRDefault="00261E70" w:rsidP="00261E70">
      <w:pPr>
        <w:numPr>
          <w:ilvl w:val="1"/>
          <w:numId w:val="1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Цветовая система </w:t>
      </w:r>
      <w:r w:rsidRPr="00261E7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XYZ</w:t>
      </w:r>
      <w:r w:rsidRPr="00261E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МКО 1964 г.</w:t>
      </w:r>
    </w:p>
    <w:p w:rsidR="00261E70" w:rsidRPr="00261E70" w:rsidRDefault="00261E70" w:rsidP="00261E7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включения всех видимых цветов международной комиссией по освещению была предложена цветовая система 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YZ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ереход к данной системе основывается на линейных преобразованиях трех основных цветов в цвета, реально не существующие. Это позволило включить все видимые цвета в треугольную систему координат. На рис.3 изображена цветовая система 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YZ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61E70" w:rsidRPr="00261E70" w:rsidRDefault="00261E70" w:rsidP="00261E7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0"/>
          <w:lang w:eastAsia="ru-RU"/>
        </w:rPr>
        <w:drawing>
          <wp:inline distT="0" distB="0" distL="0" distR="0">
            <wp:extent cx="2686050" cy="2952750"/>
            <wp:effectExtent l="0" t="0" r="0" b="0"/>
            <wp:docPr id="4" name="Рисунок 4" descr="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1E70" w:rsidRPr="00261E70" w:rsidRDefault="00261E70" w:rsidP="00261E7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ис. 3. Цветовая система 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YZ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линия чистых видимых цветов, вписанная в систему</w:t>
      </w:r>
    </w:p>
    <w:p w:rsidR="00261E70" w:rsidRPr="00261E70" w:rsidRDefault="00261E70" w:rsidP="00261E7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стандарте ГОСТ </w:t>
      </w:r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2489—2005 прописаны формулы для определения координат цвета в колориметрической системе 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YZ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61E70" w:rsidRPr="00261E70" w:rsidRDefault="00261E70" w:rsidP="00261E70">
      <w:pPr>
        <w:spacing w:after="0" w:line="360" w:lineRule="auto"/>
        <w:ind w:left="708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position w:val="-22"/>
          <w:sz w:val="28"/>
          <w:szCs w:val="20"/>
          <w:lang w:eastAsia="ru-RU"/>
        </w:rPr>
        <w:object w:dxaOrig="2340" w:dyaOrig="540">
          <v:shape id="_x0000_i1028" type="#_x0000_t75" style="width:117pt;height:27pt" o:ole="">
            <v:imagedata r:id="rId18" o:title=""/>
          </v:shape>
          <o:OLEObject Type="Embed" ProgID="Equation.DSMT4" ShapeID="_x0000_i1028" DrawAspect="Content" ObjectID="_1528988367" r:id="rId19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             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3)</w:t>
      </w:r>
    </w:p>
    <w:p w:rsidR="00261E70" w:rsidRPr="00261E70" w:rsidRDefault="00261E70" w:rsidP="00261E70">
      <w:pPr>
        <w:spacing w:after="0" w:line="360" w:lineRule="auto"/>
        <w:ind w:left="708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position w:val="-22"/>
          <w:sz w:val="28"/>
          <w:szCs w:val="20"/>
          <w:lang w:eastAsia="ru-RU"/>
        </w:rPr>
        <w:object w:dxaOrig="2280" w:dyaOrig="540">
          <v:shape id="_x0000_i1029" type="#_x0000_t75" style="width:114pt;height:27pt" o:ole="">
            <v:imagedata r:id="rId20" o:title=""/>
          </v:shape>
          <o:OLEObject Type="Embed" ProgID="Equation.DSMT4" ShapeID="_x0000_i1029" DrawAspect="Content" ObjectID="_1528988368" r:id="rId21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            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(4)</w:t>
      </w:r>
    </w:p>
    <w:p w:rsidR="00261E70" w:rsidRPr="00261E70" w:rsidRDefault="00261E70" w:rsidP="00261E70">
      <w:pPr>
        <w:spacing w:after="0" w:line="360" w:lineRule="auto"/>
        <w:ind w:left="708"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position w:val="-22"/>
          <w:sz w:val="28"/>
          <w:szCs w:val="20"/>
          <w:lang w:eastAsia="ru-RU"/>
        </w:rPr>
        <w:object w:dxaOrig="2299" w:dyaOrig="540">
          <v:shape id="_x0000_i1030" type="#_x0000_t75" style="width:114.75pt;height:27pt" o:ole="">
            <v:imagedata r:id="rId22" o:title=""/>
          </v:shape>
          <o:OLEObject Type="Embed" ProgID="Equation.DSMT4" ShapeID="_x0000_i1030" DrawAspect="Content" ObjectID="_1528988369" r:id="rId23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             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(5)</w:t>
      </w:r>
    </w:p>
    <w:p w:rsidR="00261E70" w:rsidRPr="00261E70" w:rsidRDefault="00261E70" w:rsidP="00261E70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261E70">
        <w:rPr>
          <w:rFonts w:ascii="Times New Roman" w:eastAsia="Times New Roman" w:hAnsi="Times New Roman" w:cs="Times New Roman"/>
          <w:i/>
          <w:iCs/>
          <w:sz w:val="28"/>
          <w:szCs w:val="28"/>
          <w:lang w:val="en-US" w:eastAsia="ru-RU"/>
        </w:rPr>
        <w:t>k</w:t>
      </w:r>
      <w:r w:rsidRPr="00261E7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0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— нормирующий коэффициент, значение которого рассчитывают по формуле </w:t>
      </w:r>
      <w:r w:rsidRPr="00261E70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2079" w:dyaOrig="800">
          <v:shape id="_x0000_i1031" type="#_x0000_t75" style="width:104.25pt;height:39.75pt" o:ole="">
            <v:imagedata r:id="rId24" o:title=""/>
          </v:shape>
          <o:OLEObject Type="Embed" ProgID="Equation.DSMT4" ShapeID="_x0000_i1031" DrawAspect="Content" ObjectID="_1528988370" r:id="rId25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261E70" w:rsidRPr="00261E70" w:rsidRDefault="00261E70" w:rsidP="00261E70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580" w:dyaOrig="300">
          <v:shape id="_x0000_i1032" type="#_x0000_t75" style="width:29.25pt;height:15pt" o:ole="">
            <v:imagedata r:id="rId26" o:title=""/>
          </v:shape>
          <o:OLEObject Type="Embed" ProgID="Equation.DSMT4" ShapeID="_x0000_i1032" DrawAspect="Content" ObjectID="_1528988371" r:id="rId27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261E7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00" w:dyaOrig="300">
          <v:shape id="_x0000_i1033" type="#_x0000_t75" style="width:30pt;height:15pt" o:ole="">
            <v:imagedata r:id="rId28" o:title=""/>
          </v:shape>
          <o:OLEObject Type="Embed" ProgID="Equation.DSMT4" ShapeID="_x0000_i1033" DrawAspect="Content" ObjectID="_1528988372" r:id="rId29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261E7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560" w:dyaOrig="300">
          <v:shape id="_x0000_i1034" type="#_x0000_t75" style="width:27.75pt;height:15pt" o:ole="">
            <v:imagedata r:id="rId30" o:title=""/>
          </v:shape>
          <o:OLEObject Type="Embed" ProgID="Equation.DSMT4" ShapeID="_x0000_i1034" DrawAspect="Content" ObjectID="_1528988373" r:id="rId31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—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удельные координаты цвета для стандартного наблюдателя 1964 г.;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ставлены в стандарте для различных длин волн;</w:t>
      </w:r>
    </w:p>
    <w:p w:rsidR="00261E70" w:rsidRPr="00261E70" w:rsidRDefault="00261E70" w:rsidP="00261E70">
      <w:pPr>
        <w:shd w:val="clear" w:color="auto" w:fill="FFFFFF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A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C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—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спектральный лучистый поток, являющийся произведением относительного спектрального распределения энергии стандартного источника освещения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S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(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C"/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) и спектрального коэффициента яркости</w:t>
      </w:r>
      <w:proofErr w:type="gram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2"/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(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C"/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) </w:t>
      </w:r>
      <w:proofErr w:type="gramEnd"/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или спектрального коэффициента отражения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72"/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(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C"/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)) в зависимости от метода измерения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A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C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=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S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C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2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C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или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A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C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=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S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C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72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6C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).</w:t>
      </w:r>
    </w:p>
    <w:p w:rsidR="00261E70" w:rsidRPr="00261E70" w:rsidRDefault="00261E70" w:rsidP="00261E7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ординаты цветности в этой системе являются </w:t>
      </w:r>
      <w:r w:rsidRPr="00261E7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х</w:t>
      </w:r>
      <w:r w:rsidRPr="00261E7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0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261E70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у</w:t>
      </w:r>
      <w:r w:rsidRPr="00261E7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0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, которые определяют по формулам:</w:t>
      </w:r>
    </w:p>
    <w:p w:rsidR="00261E70" w:rsidRPr="00261E70" w:rsidRDefault="00261E70" w:rsidP="00261E70">
      <w:pPr>
        <w:shd w:val="clear" w:color="auto" w:fill="FFFFFF"/>
        <w:spacing w:after="0" w:line="360" w:lineRule="auto"/>
        <w:ind w:left="1416"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position w:val="-26"/>
          <w:sz w:val="28"/>
          <w:szCs w:val="28"/>
          <w:lang w:eastAsia="ru-RU"/>
        </w:rPr>
        <w:object w:dxaOrig="1740" w:dyaOrig="580">
          <v:shape id="_x0000_i1035" type="#_x0000_t75" style="width:87pt;height:29.25pt" o:ole="">
            <v:imagedata r:id="rId32" o:title=""/>
          </v:shape>
          <o:OLEObject Type="Embed" ProgID="Equation.DSMT4" ShapeID="_x0000_i1035" DrawAspect="Content" ObjectID="_1528988374" r:id="rId33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                        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6)</w:t>
      </w:r>
    </w:p>
    <w:p w:rsidR="00261E70" w:rsidRPr="00261E70" w:rsidRDefault="00261E70" w:rsidP="00261E70">
      <w:pPr>
        <w:shd w:val="clear" w:color="auto" w:fill="FFFFFF"/>
        <w:spacing w:after="0" w:line="360" w:lineRule="auto"/>
        <w:ind w:left="1416" w:firstLine="70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position w:val="-26"/>
          <w:sz w:val="28"/>
          <w:szCs w:val="28"/>
          <w:lang w:eastAsia="ru-RU"/>
        </w:rPr>
        <w:object w:dxaOrig="1760" w:dyaOrig="580">
          <v:shape id="_x0000_i1036" type="#_x0000_t75" style="width:88.5pt;height:29.25pt" o:ole="">
            <v:imagedata r:id="rId34" o:title=""/>
          </v:shape>
          <o:OLEObject Type="Embed" ProgID="Equation.DSMT4" ShapeID="_x0000_i1036" DrawAspect="Content" ObjectID="_1528988375" r:id="rId35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          (7)</w:t>
      </w:r>
    </w:p>
    <w:p w:rsidR="00261E70" w:rsidRPr="00261E70" w:rsidRDefault="00261E70" w:rsidP="00261E7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м образом, каждому цвету можно сопоставить координаты, однозначно его определяющие в цветовой системе 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YZ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61E70" w:rsidRPr="00A33105" w:rsidRDefault="00261E70" w:rsidP="00261E70">
      <w:pPr>
        <w:spacing w:after="0" w:line="360" w:lineRule="auto"/>
        <w:jc w:val="both"/>
        <w:rPr>
          <w:rFonts w:ascii="Times New Roman" w:eastAsia="Times New Roman" w:hAnsi="Times New Roman" w:cs="Times New Roman"/>
          <w:color w:val="FF0000"/>
          <w:sz w:val="16"/>
          <w:szCs w:val="16"/>
          <w:lang w:eastAsia="ru-RU"/>
        </w:rPr>
      </w:pPr>
    </w:p>
    <w:p w:rsidR="00261E70" w:rsidRPr="00261E70" w:rsidRDefault="00261E70" w:rsidP="00261E70">
      <w:pPr>
        <w:numPr>
          <w:ilvl w:val="1"/>
          <w:numId w:val="1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Цветовая модель </w:t>
      </w:r>
      <w:proofErr w:type="spellStart"/>
      <w:r w:rsidRPr="00261E70">
        <w:rPr>
          <w:rFonts w:ascii="Times New Roman" w:eastAsia="Times New Roman" w:hAnsi="Times New Roman" w:cs="Times New Roman"/>
          <w:b/>
          <w:sz w:val="28"/>
          <w:szCs w:val="28"/>
          <w:lang w:val="en-US" w:eastAsia="ru-RU"/>
        </w:rPr>
        <w:t>CIELab</w:t>
      </w:r>
      <w:proofErr w:type="spellEnd"/>
      <w:r w:rsidRPr="00261E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 недостаткам системы 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YZ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жно отнести ее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неравноконтрастность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.е. при одинаковых изменениях координат (одной или нескольких) контрастность цветов изменяется неодинаково. Для приведения системы </w:t>
      </w:r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вноконтрастной были использованы нелинейные преобразования. В результате была разработана система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ELab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, наиболее распространенная и широко применимая на текущий момент модель цветового пространства.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стандарте  ГОСТ </w:t>
      </w:r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2489</w:t>
      </w:r>
      <w:r w:rsidR="003D0BAE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2005</w:t>
      </w:r>
      <w:r w:rsidR="003D0BA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ведены формулы для расчета координат в пространстве 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ab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L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*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116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261E7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1</w:t>
      </w:r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/3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16для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&gt; 0,008856;(8)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lastRenderedPageBreak/>
        <w:t>L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*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903</w:t>
      </w:r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,3</w:t>
      </w:r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для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3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,008856;(9)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a</w:t>
      </w:r>
      <w:proofErr w:type="gramEnd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*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= 500 [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f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X/</w:t>
      </w: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X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-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f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/</w:t>
      </w: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];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ab/>
        <w:t xml:space="preserve">       (10)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  <w:proofErr w:type="gram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b</w:t>
      </w:r>
      <w:proofErr w:type="gramEnd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*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= 200[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f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/</w:t>
      </w: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) -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f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(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Z/Z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)];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ab/>
        <w:t xml:space="preserve">       (11)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f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proofErr w:type="gramEnd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X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X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) = (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X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/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Х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261E7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1/3</w:t>
      </w:r>
      <w:r w:rsidRPr="00261E7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X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X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&gt; 0,008856;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f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proofErr w:type="gramEnd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X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X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) = 7,787(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X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X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+ 16/116для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X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X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3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,008856;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f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proofErr w:type="gramEnd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) = (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261E7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1/3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&gt; 0,008856;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f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proofErr w:type="gramEnd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) = 7,787(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/</w:t>
      </w: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+ 16/116для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3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,008856;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f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proofErr w:type="gramEnd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Z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Z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) = (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Z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Z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261E7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1/3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для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Z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Z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&gt; 0,008856;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f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proofErr w:type="gramEnd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Z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Z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) = 7,787 (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Z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Z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+ 16/116для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Z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/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Z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A3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0,008856;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X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Y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Z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val="en-US" w:eastAsia="ru-RU"/>
        </w:rPr>
        <w:t>n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vertAlign w:val="subscript"/>
          <w:lang w:eastAsia="ru-RU"/>
        </w:rPr>
        <w:t xml:space="preserve">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– координаты цвета идеального рассеивателя для выбранного стандартного источника освещения, значения приведены в стандарте.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араметры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a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* и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b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* определяют цветность. </w:t>
      </w:r>
      <w:proofErr w:type="gram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оордината</w:t>
      </w:r>
      <w:proofErr w:type="gramEnd"/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а*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писывает изменение цветности от зеленого (ось отрицательных значений координаты </w:t>
      </w:r>
      <w:r w:rsidRPr="00261E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a*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до красного (ось положительных значений координаты </w:t>
      </w:r>
      <w:r w:rsidRPr="00261E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a*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и </w:t>
      </w:r>
      <w:r w:rsidRPr="00261E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b*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исывает изменение цветности от синего (ось отрицательных значений координаты </w:t>
      </w:r>
      <w:r w:rsidRPr="00261E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b*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до желтого (ось положительных значений координаты </w:t>
      </w:r>
      <w:r w:rsidRPr="00261E70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b*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Координата 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* характеризует яркость или светлоту.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аким образом, для численного выражения характеристик цвета разработаны различные модели. Модель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ELab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зволяет учитывать не только характеристики цветности, но и светлоты. Значение трех координат 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*,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a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* и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b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* полностью и однозначно идентифицируют цвет.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Параметр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L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* (светлота) характеризует процент отражения света, поэтому его значение изменяется от 0 до 100%. 0% соответствует черному образцу, 100% - белому образцу. </w:t>
      </w:r>
      <w:proofErr w:type="gram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Значения, лежащие в интервале от 0 до 100, соответствуют различным вариациям серого.</w:t>
      </w:r>
      <w:proofErr w:type="gramEnd"/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Параметр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a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* характеризует оттенки </w:t>
      </w:r>
      <w:proofErr w:type="gram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красного</w:t>
      </w:r>
      <w:proofErr w:type="gramEnd"/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/зеленого цветов. Положительное значение параметра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a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* означает, что цвет имеет красный оттенок, отрицательное – зеленый оттенок. Значение равное 0 показывает, что цвет не имеет зеленой и красной составляющей и фактически определяется светлотой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L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*.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lastRenderedPageBreak/>
        <w:t xml:space="preserve">Параметр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b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* характеризует оттенки </w:t>
      </w:r>
      <w:proofErr w:type="gram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желтого</w:t>
      </w:r>
      <w:proofErr w:type="gramEnd"/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/синего цветов. Положительное значение параметра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b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* означает, что цвет имеет желтый оттенок, отрицательное – синий оттенок. Значение равное 0 показывает, что цвет не имеет зеленой и красной составляющей и фактически определяется светлотой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L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*.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К преимуществам системы </w:t>
      </w:r>
      <w:proofErr w:type="spellStart"/>
      <w:proofErr w:type="gramStart"/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CIELab</w:t>
      </w:r>
      <w:proofErr w:type="spellEnd"/>
      <w:proofErr w:type="gramEnd"/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 безусловно можно отнести равномерность шкал цветности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a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*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val="en-US" w:eastAsia="ru-RU"/>
        </w:rPr>
        <w:t>b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>*.</w:t>
      </w:r>
    </w:p>
    <w:p w:rsidR="00261E70" w:rsidRPr="00261E70" w:rsidRDefault="00261E70" w:rsidP="00261E70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Заметим, что ГОСТ Р 52489 – 2005</w:t>
      </w:r>
      <w:r w:rsidR="006E73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bookmarkStart w:id="0" w:name="_GoBack"/>
      <w:bookmarkEnd w:id="0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ностью согласуется с международным стандартом  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E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931 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YZ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-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unterL</w:t>
      </w:r>
      <w:proofErr w:type="spellEnd"/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VersusCIE</w:t>
      </w:r>
      <w:proofErr w:type="spellEnd"/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976 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*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*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*; -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heCIEDE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000 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lor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ifferenceFormula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mplementationNotes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SupplementaryTestData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nd</w:t>
      </w:r>
      <w:r w:rsidR="000C560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athematicalObservations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распространяется на все виды колориметрических измерений.</w:t>
      </w:r>
    </w:p>
    <w:p w:rsidR="00261E70" w:rsidRPr="00A33105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b/>
          <w:iCs/>
          <w:sz w:val="16"/>
          <w:szCs w:val="16"/>
          <w:lang w:eastAsia="ru-RU"/>
        </w:rPr>
      </w:pPr>
    </w:p>
    <w:p w:rsidR="00261E70" w:rsidRPr="00261E70" w:rsidRDefault="00261E70" w:rsidP="00261E70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етоды измерения цвета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тандарт ГОСТ </w:t>
      </w:r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2662</w:t>
      </w:r>
      <w:r w:rsidR="00BA058A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2006 регламентирует процедуру измерения цвета. В соответствии с этим стандартом одним из способов определения координат цвета является измерение спектральных фотометрических характеристик с помощью спектрофотометра и расчет на основе полученных значений координат цвета (формулы (3)-(5)). Выбор способов измерения и стандартных источников освещения также отражен в данном стандарте.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матривается спектрофотометр СФ-46. Относительная погрешность измерения составляет 0,1%, что меньше определенной в стандарте предельной величины 0,2%. Для видимого спектра абсолютная погрешность в видимом спектральном диапазоне не превосходит установленного в стандарте значения 0,001.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ыл проведен ряд испытаний на спектрофотометре СФ-46 для определения воспроизводимости методики. Для каждой длины волны в диапазоне от 380 до 730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нм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с шагом в 10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нм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было произведено 12 серий независимых измерений фотометрических характеристик типичного образца. Всего было произведено 432 измерения. По полученным данным были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рассчитаны средние значения (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ean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), 95 %-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ые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верительные интервалы для </w:t>
      </w:r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средних</w:t>
      </w:r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mean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sym w:font="Symbol" w:char="F0B1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0,95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nf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nterval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), выявлены выбросы (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xtremes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) (рис. 4).</w:t>
      </w:r>
    </w:p>
    <w:p w:rsidR="00261E70" w:rsidRPr="00261E70" w:rsidRDefault="00261E70" w:rsidP="00261E70">
      <w:pPr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191125" cy="30765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0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91125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1E70" w:rsidRPr="00261E70" w:rsidRDefault="00261E70" w:rsidP="00261E7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 4. Исследование воспроизводимости: средние значения и выбросы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видно из рисунка, всего было выявлено 3 выброса (менее 0,7 % от общего числа измерений)</w:t>
      </w:r>
      <w:r w:rsidR="00937EE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длин волн 380, 540 и 550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нм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Кроме того, была исследована согласованность данных измерений с нормальным законом при помощи теста Шапиро-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Уилка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. 5).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4810125" cy="3267075"/>
            <wp:effectExtent l="0" t="0" r="9525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0125" cy="3267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1E70" w:rsidRPr="00261E70" w:rsidRDefault="00261E70" w:rsidP="00261E70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 5. Проверка гипотезы о нормальном распределении для данных СФ-46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 ходе исследования было выявлено, что статистика Шапиро-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Уилка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нимает значения от 0,6966 (510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нм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до 0,9572 (610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нм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При этом на уровне значимости </w:t>
      </w:r>
      <w:r w:rsidRPr="00261E7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99" w:dyaOrig="340">
          <v:shape id="_x0000_i1037" type="#_x0000_t75" style="width:50.25pt;height:17.25pt" o:ole="">
            <v:imagedata r:id="rId38" o:title=""/>
          </v:shape>
          <o:OLEObject Type="Embed" ProgID="Equation.3" ShapeID="_x0000_i1037" DrawAspect="Content" ObjectID="_1528988376" r:id="rId39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ипотеза нормальности распределения подтверждается для 91,7 % выборок из рассматриваемого диапазона. Таким образом, можно сделать вывод, что практически все измеренные характеристики (более 99,3 %) случайно рассеиваются в узком интервале и отличаются от среднего значения не более чем на 3 </w:t>
      </w:r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стандартных</w:t>
      </w:r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клонения.</w:t>
      </w:r>
    </w:p>
    <w:p w:rsidR="00261E70" w:rsidRPr="00261E70" w:rsidRDefault="00261E70" w:rsidP="00261E70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пределение цветовых различий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В связи с тем, что цветовым характеристика можно сопоставить числовые значения в различных цветовых пространствах, соответственно, с помощью этих числовых значений можно вычислить и цветовое различие разных представленных образцов.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пособы определения цветовых различий описаны в стандарте ГОСТ </w:t>
      </w:r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2490</w:t>
      </w:r>
      <w:r w:rsidR="000015EC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005. Описанные в стандарте способы основаны на Евклидовой метрике. Полное цветовое различие между двумя цветами </w:t>
      </w:r>
      <w:r w:rsidRPr="00261E70">
        <w:rPr>
          <w:rFonts w:ascii="Calibri" w:eastAsia="Times New Roman" w:hAnsi="Calibri" w:cs="Times New Roman"/>
          <w:i/>
          <w:iCs/>
          <w:position w:val="-10"/>
          <w:lang w:eastAsia="ru-RU"/>
        </w:rPr>
        <w:object w:dxaOrig="460" w:dyaOrig="340">
          <v:shape id="_x0000_i1038" type="#_x0000_t75" style="width:23.25pt;height:17.25pt" o:ole="">
            <v:imagedata r:id="rId40" o:title=""/>
          </v:shape>
          <o:OLEObject Type="Embed" ProgID="Equation.DSMT4" ShapeID="_x0000_i1038" DrawAspect="Content" ObjectID="_1528988377" r:id="rId41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яется по формуле</w:t>
      </w:r>
    </w:p>
    <w:p w:rsidR="00261E70" w:rsidRPr="00261E70" w:rsidRDefault="00261E70" w:rsidP="00261E70">
      <w:pPr>
        <w:spacing w:after="0" w:line="360" w:lineRule="auto"/>
        <w:ind w:firstLine="709"/>
        <w:contextualSpacing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261E70">
        <w:rPr>
          <w:rFonts w:ascii="Calibri" w:eastAsia="Times New Roman" w:hAnsi="Calibri" w:cs="Times New Roman"/>
          <w:position w:val="-10"/>
          <w:lang w:eastAsia="ru-RU"/>
        </w:rPr>
        <w:object w:dxaOrig="3000" w:dyaOrig="340">
          <v:shape id="_x0000_i1039" type="#_x0000_t75" style="width:153pt;height:17.25pt" o:ole="">
            <v:imagedata r:id="rId42" o:title=""/>
          </v:shape>
          <o:OLEObject Type="Embed" ProgID="Equation.DSMT4" ShapeID="_x0000_i1039" DrawAspect="Content" ObjectID="_1528988378" r:id="rId43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261E70">
        <w:rPr>
          <w:rFonts w:ascii="Calibri" w:eastAsia="Times New Roman" w:hAnsi="Calibri" w:cs="Times New Roman"/>
          <w:lang w:eastAsia="ru-RU"/>
        </w:rPr>
        <w:t xml:space="preserve">     </w:t>
      </w:r>
      <w:r w:rsidRPr="00261E70">
        <w:rPr>
          <w:rFonts w:ascii="Calibri" w:eastAsia="Times New Roman" w:hAnsi="Calibri" w:cs="Times New Roman"/>
          <w:lang w:eastAsia="ru-RU"/>
        </w:rPr>
        <w:tab/>
        <w:t xml:space="preserve">               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(12)</w:t>
      </w:r>
    </w:p>
    <w:p w:rsidR="00261E70" w:rsidRPr="00261E70" w:rsidRDefault="00261E70" w:rsidP="00261E7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</w:t>
      </w:r>
      <w:r w:rsidRPr="00261E7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80" w:dyaOrig="340">
          <v:shape id="_x0000_i1040" type="#_x0000_t75" style="width:59.25pt;height:17.25pt" o:ole="">
            <v:imagedata r:id="rId44" o:title=""/>
          </v:shape>
          <o:OLEObject Type="Embed" ProgID="Equation.DSMT4" ShapeID="_x0000_i1040" DrawAspect="Content" ObjectID="_1528988379" r:id="rId45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       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3)</w:t>
      </w:r>
    </w:p>
    <w:p w:rsidR="00261E70" w:rsidRPr="00261E70" w:rsidRDefault="00261E70" w:rsidP="00261E7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180" w:dyaOrig="340">
          <v:shape id="_x0000_i1041" type="#_x0000_t75" style="width:59.25pt;height:17.25pt" o:ole="">
            <v:imagedata r:id="rId46" o:title=""/>
          </v:shape>
          <o:OLEObject Type="Embed" ProgID="Equation.DSMT4" ShapeID="_x0000_i1041" DrawAspect="Content" ObjectID="_1528988380" r:id="rId47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       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(14)</w:t>
      </w:r>
    </w:p>
    <w:p w:rsidR="00261E70" w:rsidRPr="00261E70" w:rsidRDefault="00261E70" w:rsidP="00261E70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position w:val="-10"/>
          <w:sz w:val="28"/>
          <w:szCs w:val="28"/>
          <w:lang w:val="en-US" w:eastAsia="ru-RU"/>
        </w:rPr>
        <w:object w:dxaOrig="1140" w:dyaOrig="340">
          <v:shape id="_x0000_i1042" type="#_x0000_t75" style="width:60pt;height:17.25pt" o:ole="">
            <v:imagedata r:id="rId48" o:title=""/>
          </v:shape>
          <o:OLEObject Type="Embed" ProgID="Equation.DSMT4" ShapeID="_x0000_i1042" DrawAspect="Content" ObjectID="_1528988381" r:id="rId49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      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    (15)</w:t>
      </w:r>
    </w:p>
    <w:p w:rsidR="00261E70" w:rsidRPr="00261E70" w:rsidRDefault="00261E70" w:rsidP="00261E7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Воспринимаемые различия в светлоте между испытуемым образцом и образцом сравнения определяют по формуле</w:t>
      </w:r>
    </w:p>
    <w:p w:rsidR="00261E70" w:rsidRPr="00261E70" w:rsidRDefault="00261E70" w:rsidP="00261E70">
      <w:pPr>
        <w:spacing w:after="0" w:line="360" w:lineRule="auto"/>
        <w:ind w:left="1415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iCs/>
          <w:position w:val="-10"/>
          <w:sz w:val="28"/>
          <w:szCs w:val="28"/>
          <w:lang w:val="en-US" w:eastAsia="ru-RU"/>
        </w:rPr>
        <w:object w:dxaOrig="1180" w:dyaOrig="340">
          <v:shape id="_x0000_i1043" type="#_x0000_t75" style="width:59.25pt;height:17.25pt" o:ole="">
            <v:imagedata r:id="rId50" o:title=""/>
          </v:shape>
          <o:OLEObject Type="Embed" ProgID="Equation.DSMT4" ShapeID="_x0000_i1043" DrawAspect="Content" ObjectID="_1528988382" r:id="rId51"/>
        </w:objec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.       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ab/>
        <w:t xml:space="preserve"> 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ab/>
        <w:t xml:space="preserve"> (16)</w:t>
      </w:r>
    </w:p>
    <w:p w:rsidR="00261E70" w:rsidRPr="00261E70" w:rsidRDefault="00261E70" w:rsidP="00261E70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личия в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чистоте цвета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жду испытуемым образцом и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образцом сравнения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яют по формуле</w:t>
      </w:r>
    </w:p>
    <w:p w:rsidR="00261E70" w:rsidRPr="00261E70" w:rsidRDefault="00261E70" w:rsidP="00261E70">
      <w:pPr>
        <w:shd w:val="clear" w:color="auto" w:fill="FFFFFF"/>
        <w:spacing w:after="0" w:line="240" w:lineRule="auto"/>
        <w:ind w:left="1415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position w:val="-12"/>
          <w:sz w:val="28"/>
          <w:szCs w:val="28"/>
          <w:lang w:val="en-US" w:eastAsia="ru-RU"/>
        </w:rPr>
        <w:object w:dxaOrig="1700" w:dyaOrig="360">
          <v:shape id="_x0000_i1044" type="#_x0000_t75" style="width:84.75pt;height:18pt" o:ole="">
            <v:imagedata r:id="rId52" o:title=""/>
          </v:shape>
          <o:OLEObject Type="Embed" ProgID="Equation.DSMT4" ShapeID="_x0000_i1044" DrawAspect="Content" ObjectID="_1528988383" r:id="rId53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,                                           (17)</w:t>
      </w:r>
    </w:p>
    <w:p w:rsidR="00261E70" w:rsidRPr="00261E70" w:rsidRDefault="00261E70" w:rsidP="00261E7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261E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80" w:dyaOrig="360">
          <v:shape id="_x0000_i1045" type="#_x0000_t75" style="width:24pt;height:18pt" o:ole="">
            <v:imagedata r:id="rId54" o:title=""/>
          </v:shape>
          <o:OLEObject Type="Embed" ProgID="Equation.DSMT4" ShapeID="_x0000_i1045" DrawAspect="Content" ObjectID="_1528988384" r:id="rId55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—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чистота цвета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испытуемого образца, рассчитываемая по формуле</w:t>
      </w:r>
    </w:p>
    <w:p w:rsidR="00261E70" w:rsidRPr="00261E70" w:rsidRDefault="00261E70" w:rsidP="00261E70">
      <w:pPr>
        <w:shd w:val="clear" w:color="auto" w:fill="FFFFFF"/>
        <w:spacing w:after="0" w:line="240" w:lineRule="auto"/>
        <w:ind w:left="1415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780" w:dyaOrig="360">
          <v:shape id="_x0000_i1046" type="#_x0000_t75" style="width:89.25pt;height:18pt" o:ole="">
            <v:imagedata r:id="rId56" o:title=""/>
          </v:shape>
          <o:OLEObject Type="Embed" ProgID="Equation.DSMT4" ShapeID="_x0000_i1046" DrawAspect="Content" ObjectID="_1528988385" r:id="rId57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;                                          (18)</w:t>
      </w:r>
    </w:p>
    <w:p w:rsidR="00261E70" w:rsidRPr="00261E70" w:rsidRDefault="00261E70" w:rsidP="00261E7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iCs/>
          <w:position w:val="-12"/>
          <w:sz w:val="28"/>
          <w:szCs w:val="28"/>
          <w:lang w:eastAsia="ru-RU"/>
        </w:rPr>
        <w:object w:dxaOrig="480" w:dyaOrig="360">
          <v:shape id="_x0000_i1047" type="#_x0000_t75" style="width:24pt;height:18pt" o:ole="">
            <v:imagedata r:id="rId58" o:title=""/>
          </v:shape>
          <o:OLEObject Type="Embed" ProgID="Equation.DSMT4" ShapeID="_x0000_i1047" DrawAspect="Content" ObjectID="_1528988386" r:id="rId59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—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чистота цвета для образца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сравнения, рассчитываемая по формуле</w:t>
      </w:r>
    </w:p>
    <w:p w:rsidR="00261E70" w:rsidRPr="00261E70" w:rsidRDefault="00261E70" w:rsidP="00261E70">
      <w:pPr>
        <w:shd w:val="clear" w:color="auto" w:fill="FFFFFF"/>
        <w:spacing w:after="0" w:line="240" w:lineRule="auto"/>
        <w:ind w:left="1415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800" w:dyaOrig="360">
          <v:shape id="_x0000_i1048" type="#_x0000_t75" style="width:90pt;height:18pt" o:ole="">
            <v:imagedata r:id="rId60" o:title=""/>
          </v:shape>
          <o:OLEObject Type="Embed" ProgID="Equation.DSMT4" ShapeID="_x0000_i1048" DrawAspect="Content" ObjectID="_1528988387" r:id="rId61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.                                          (19)</w:t>
      </w:r>
    </w:p>
    <w:p w:rsidR="00261E70" w:rsidRPr="00261E70" w:rsidRDefault="00261E70" w:rsidP="00261E70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личия в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цветовом тоне </w:t>
      </w:r>
      <w:r w:rsidRPr="00261E70">
        <w:rPr>
          <w:rFonts w:ascii="Times New Roman" w:eastAsia="Times New Roman" w:hAnsi="Times New Roman" w:cs="Times New Roman"/>
          <w:iCs/>
          <w:position w:val="-10"/>
          <w:sz w:val="28"/>
          <w:szCs w:val="28"/>
          <w:lang w:eastAsia="ru-RU"/>
        </w:rPr>
        <w:object w:dxaOrig="499" w:dyaOrig="340">
          <v:shape id="_x0000_i1049" type="#_x0000_t75" style="width:25.5pt;height:17.25pt" o:ole="">
            <v:imagedata r:id="rId62" o:title=""/>
          </v:shape>
          <o:OLEObject Type="Embed" ProgID="Equation.DSMT4" ShapeID="_x0000_i1049" DrawAspect="Content" ObjectID="_1528988388" r:id="rId63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жду испытуемым образцом и </w:t>
      </w:r>
      <w:r w:rsidRPr="00261E70"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  <w:t xml:space="preserve">образцом сравнения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яют по формуле</w:t>
      </w:r>
    </w:p>
    <w:p w:rsidR="00261E70" w:rsidRPr="00261E70" w:rsidRDefault="00261E70" w:rsidP="00261E70">
      <w:pPr>
        <w:shd w:val="clear" w:color="auto" w:fill="FFFFFF"/>
        <w:spacing w:after="0" w:line="240" w:lineRule="auto"/>
        <w:ind w:left="707"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760" w:dyaOrig="340">
          <v:shape id="_x0000_i1050" type="#_x0000_t75" style="width:188.25pt;height:17.25pt" o:ole="">
            <v:imagedata r:id="rId64" o:title=""/>
          </v:shape>
          <o:OLEObject Type="Embed" ProgID="Equation.DSMT4" ShapeID="_x0000_i1050" DrawAspect="Content" ObjectID="_1528988389" r:id="rId65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,                          (20)</w:t>
      </w:r>
    </w:p>
    <w:p w:rsidR="00261E70" w:rsidRPr="00261E70" w:rsidRDefault="00261E70" w:rsidP="00261E7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где</w:t>
      </w:r>
      <w:r w:rsidRPr="00261E70">
        <w:rPr>
          <w:rFonts w:ascii="Times New Roman" w:eastAsia="Times New Roman" w:hAnsi="Times New Roman" w:cs="Times New Roman"/>
          <w:iCs/>
          <w:position w:val="-10"/>
          <w:sz w:val="28"/>
          <w:szCs w:val="28"/>
          <w:lang w:eastAsia="ru-RU"/>
        </w:rPr>
        <w:object w:dxaOrig="720" w:dyaOrig="300">
          <v:shape id="_x0000_i1051" type="#_x0000_t75" style="width:36pt;height:15pt" o:ole="">
            <v:imagedata r:id="rId66" o:title=""/>
          </v:shape>
          <o:OLEObject Type="Embed" ProgID="Equation.DSMT4" ShapeID="_x0000_i1051" DrawAspect="Content" ObjectID="_1528988390" r:id="rId67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</w:t>
      </w:r>
      <w:r w:rsidRPr="00261E7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500" w:dyaOrig="340">
          <v:shape id="_x0000_i1052" type="#_x0000_t75" style="width:75pt;height:17.25pt" o:ole="">
            <v:imagedata r:id="rId68" o:title=""/>
          </v:shape>
          <o:OLEObject Type="Embed" ProgID="Equation.DSMT4" ShapeID="_x0000_i1052" DrawAspect="Content" ObjectID="_1528988391" r:id="rId69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261E70">
        <w:rPr>
          <w:rFonts w:ascii="Times New Roman" w:eastAsia="Times New Roman" w:hAnsi="Times New Roman" w:cs="Times New Roman"/>
          <w:iCs/>
          <w:position w:val="-10"/>
          <w:sz w:val="28"/>
          <w:szCs w:val="28"/>
          <w:lang w:eastAsia="ru-RU"/>
        </w:rPr>
        <w:object w:dxaOrig="720" w:dyaOrig="300">
          <v:shape id="_x0000_i1053" type="#_x0000_t75" style="width:36pt;height:15pt" o:ole="">
            <v:imagedata r:id="rId70" o:title=""/>
          </v:shape>
          <o:OLEObject Type="Embed" ProgID="Equation.DSMT4" ShapeID="_x0000_i1053" DrawAspect="Content" ObjectID="_1528988392" r:id="rId71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</w:t>
      </w:r>
      <w:r w:rsidRPr="00261E7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480" w:dyaOrig="340">
          <v:shape id="_x0000_i1054" type="#_x0000_t75" style="width:74.25pt;height:17.25pt" o:ole="">
            <v:imagedata r:id="rId72" o:title=""/>
          </v:shape>
          <o:OLEObject Type="Embed" ProgID="Equation.DSMT4" ShapeID="_x0000_i1054" DrawAspect="Content" ObjectID="_1528988393" r:id="rId73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61E70" w:rsidRPr="00261E70" w:rsidRDefault="00261E70" w:rsidP="00261E7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нные различия определяются для координат цвета в системе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ELab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61E70" w:rsidRPr="00A33105" w:rsidRDefault="00261E70" w:rsidP="00261E7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261E70" w:rsidRPr="00261E70" w:rsidRDefault="00261E70" w:rsidP="00261E70">
      <w:pPr>
        <w:numPr>
          <w:ilvl w:val="0"/>
          <w:numId w:val="1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Определение давности выполнения реквизитов документов с использованием цветовых характеристик</w:t>
      </w:r>
    </w:p>
    <w:p w:rsidR="00261E70" w:rsidRPr="00261E70" w:rsidRDefault="00261E70" w:rsidP="00261E70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Как и для множества естественных процессов (например, радиоактивный распад изотопов) будем отталкиваться от предположения, что выцветание цветовых штрихов может быть описано уравнением степенной функции вида</w:t>
      </w:r>
    </w:p>
    <w:p w:rsidR="00261E70" w:rsidRPr="00261E70" w:rsidRDefault="00261E70" w:rsidP="00261E70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61E70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120" w:dyaOrig="380">
          <v:shape id="_x0000_i1055" type="#_x0000_t75" style="width:56.25pt;height:18.75pt" o:ole="">
            <v:imagedata r:id="rId74" o:title=""/>
          </v:shape>
          <o:OLEObject Type="Embed" ProgID="Equation.3" ShapeID="_x0000_i1055" DrawAspect="Content" ObjectID="_1528988394" r:id="rId75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   (21)</w:t>
      </w:r>
    </w:p>
    <w:p w:rsidR="00261E70" w:rsidRPr="00261E70" w:rsidRDefault="00261E70" w:rsidP="00261E70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де </w:t>
      </w:r>
      <w:r w:rsidRPr="00261E7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939" w:dyaOrig="420">
          <v:shape id="_x0000_i1056" type="#_x0000_t75" style="width:96.75pt;height:21pt" o:ole="">
            <v:imagedata r:id="rId76" o:title=""/>
          </v:shape>
          <o:OLEObject Type="Embed" ProgID="Equation.3" ShapeID="_x0000_i1056" DrawAspect="Content" ObjectID="_1528988395" r:id="rId77"/>
        </w:object>
      </w:r>
      <w:r w:rsidR="000015E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общенный показатель различий в цвете и светлоте между образцами, </w:t>
      </w:r>
      <w:r w:rsidRPr="00261E70">
        <w:rPr>
          <w:rFonts w:ascii="Times New Roman" w:eastAsia="Times New Roman" w:hAnsi="Times New Roman" w:cs="Times New Roman"/>
          <w:position w:val="-4"/>
          <w:sz w:val="28"/>
          <w:szCs w:val="28"/>
          <w:lang w:eastAsia="ru-RU"/>
        </w:rPr>
        <w:object w:dxaOrig="320" w:dyaOrig="279">
          <v:shape id="_x0000_i1057" type="#_x0000_t75" style="width:15.75pt;height:14.25pt" o:ole="">
            <v:imagedata r:id="rId78" o:title=""/>
          </v:shape>
          <o:OLEObject Type="Embed" ProgID="Equation.3" ShapeID="_x0000_i1057" DrawAspect="Content" ObjectID="_1528988396" r:id="rId79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зраст образца.</w:t>
      </w:r>
    </w:p>
    <w:p w:rsidR="00261E70" w:rsidRPr="00261E70" w:rsidRDefault="00261E70" w:rsidP="00261E70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экспериментальной проверки данной гипотезы в соответствии с ГОСТ </w:t>
      </w:r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2490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sym w:font="Symbol" w:char="F02D"/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005 было рассмотрено изменение цветовых характеристик штемпельной краски «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rodat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» в период с марта 2011 г. по август 2013 г. На основе метода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Левенберга-Марквардта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ыла найдена аппроксимирующая функция</w:t>
      </w:r>
      <w:r w:rsidRPr="00261E7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439" w:dyaOrig="420">
          <v:shape id="_x0000_i1058" type="#_x0000_t75" style="width:122.25pt;height:21pt" o:ole="">
            <v:imagedata r:id="rId80" o:title=""/>
          </v:shape>
          <o:OLEObject Type="Embed" ProgID="Equation.3" ShapeID="_x0000_i1058" DrawAspect="Content" ObjectID="_1528988397" r:id="rId81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 коэффициентом корреляции </w:t>
      </w:r>
      <w:r w:rsidRPr="00261E7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300" w:dyaOrig="340">
          <v:shape id="_x0000_i1059" type="#_x0000_t75" style="width:65.25pt;height:17.25pt" o:ole="">
            <v:imagedata r:id="rId82" o:title=""/>
          </v:shape>
          <o:OLEObject Type="Embed" ProgID="Equation.3" ShapeID="_x0000_i1059" DrawAspect="Content" ObjectID="_1528988398" r:id="rId83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261E70" w:rsidRPr="00261E70" w:rsidRDefault="00261E70" w:rsidP="00261E70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105400" cy="3781425"/>
            <wp:effectExtent l="0" t="0" r="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4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1E70" w:rsidRPr="00261E70" w:rsidRDefault="00261E70" w:rsidP="00261E70">
      <w:pPr>
        <w:spacing w:after="0" w:line="360" w:lineRule="auto"/>
        <w:contextualSpacing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Рис. 6. Аппроксимация данных степенной функцией</w:t>
      </w:r>
    </w:p>
    <w:p w:rsidR="00261E70" w:rsidRPr="00261E70" w:rsidRDefault="00261E70" w:rsidP="00261E70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ысокое значение коэффициента корреляции подтверждает</w:t>
      </w:r>
      <w:r w:rsidR="0084594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существование функциональной зависимости (21), что позволяет с достаточно высокой точностью определять возраст документов, реквизиты в которых выполнены штемпельными красками, цветными пастами и чернилами для ручек, а также другими материалами письма.</w:t>
      </w:r>
    </w:p>
    <w:p w:rsidR="00261E70" w:rsidRPr="00261E70" w:rsidRDefault="00261E70" w:rsidP="00261E70">
      <w:pPr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расчетов цветовых параметров готовились пробы в виде экстрактов различных материалов письма по общепринятой технике: проводилась экстракция вырезов штрихов в органических растворителях с последующей спектрофотометрией в видимой области спектра.</w:t>
      </w:r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роме того, при достаточной степени экстракции красящих веществ реквизитов документов, пробы можно получить методом влажного копирования с использованием адсорбента, смоченного растворителем, подобранным для соответствующего типа красящего вещества экспериментально, с дальнейшей повторной экстракцией красящего вещества, имеющегося на адсорбенте, и последующим определением величин цветового различия с применением метода спектрофотометрии.  </w:t>
      </w:r>
    </w:p>
    <w:p w:rsidR="00261E70" w:rsidRPr="00261E70" w:rsidRDefault="00261E70" w:rsidP="00261E70">
      <w:pPr>
        <w:spacing w:after="0" w:line="360" w:lineRule="auto"/>
        <w:ind w:firstLine="720"/>
        <w:contextualSpacing/>
        <w:jc w:val="both"/>
        <w:rPr>
          <w:rFonts w:ascii="Times New Roman" w:eastAsia="Times New Roman" w:hAnsi="Times New Roman" w:cs="Times New Roman"/>
          <w:color w:val="00B050"/>
          <w:sz w:val="28"/>
          <w:szCs w:val="28"/>
          <w:lang w:eastAsia="ru-RU"/>
        </w:rPr>
      </w:pPr>
    </w:p>
    <w:p w:rsidR="00261E70" w:rsidRPr="00261E70" w:rsidRDefault="00261E70" w:rsidP="00261E7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ОСНОВНЫЕ РЕЗУЛЬТАТЫ</w:t>
      </w:r>
    </w:p>
    <w:p w:rsidR="00261E70" w:rsidRPr="00261E70" w:rsidRDefault="00261E70" w:rsidP="00261E70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61E70" w:rsidRPr="00261E70" w:rsidRDefault="00261E70" w:rsidP="00261E70">
      <w:pPr>
        <w:numPr>
          <w:ilvl w:val="0"/>
          <w:numId w:val="2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Цвет является объективной характеристикой объекта, характеризующийся спектром светового потока прошедшего через этот объект или отраженного от него.</w:t>
      </w:r>
    </w:p>
    <w:p w:rsidR="00261E70" w:rsidRPr="00261E70" w:rsidRDefault="00261E70" w:rsidP="00261E70">
      <w:pPr>
        <w:numPr>
          <w:ilvl w:val="0"/>
          <w:numId w:val="2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исловые значения характеристик цвета (цветности и светлоты) могут быть определены в различных цветовых пространствах. Наиболее распространенным цветовым пространством является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ELab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рекомендованное</w:t>
      </w:r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ждународной комиссией по освещению и регламентируемое стандартами ИСО 7724-1:1984 «Лаки и краски. Колориметрия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.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Часть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1. </w:t>
      </w:r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Основные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положения</w:t>
      </w:r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» (ISO 7724-1:1984 «Paints and varnishes -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olorimetry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- Part 1:</w:t>
      </w:r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 xml:space="preserve"> Principles»).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начения числовых характеристик цвета в пространстве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ELab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днозначно  определяют цвет. Отсутствие в стандартах указаний на природу измеряемых объектов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свидетельствует о том, что описанная в них методика измерения цвета может применяться без потери точности для любых (!) колориметрических измерений.</w:t>
      </w:r>
    </w:p>
    <w:p w:rsidR="00261E70" w:rsidRPr="00261E70" w:rsidRDefault="00261E70" w:rsidP="00261E70">
      <w:pPr>
        <w:numPr>
          <w:ilvl w:val="0"/>
          <w:numId w:val="2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мерение цвета регламентируется стандартом ГОСТ </w:t>
      </w:r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2662</w:t>
      </w:r>
      <w:r w:rsidR="0084594E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2006. Проведенные исследования измерений цвета на спектрофотометре   СФ-46 позволяют сделать вывод о том, что при многократном измерении характеристик цвета одного и того же объекта, получаемые числовые значения укладываются в погрешность используемых приборов при каждом опыте.  При этом воспроизводимость методики измерений цветовых характеристик штрихов (материалов письма различных типов)</w:t>
      </w:r>
      <w:r w:rsidRPr="00261E70">
        <w:rPr>
          <w:rFonts w:ascii="Times New Roman" w:eastAsia="Times New Roman" w:hAnsi="Times New Roman" w:cs="Times New Roman"/>
          <w:color w:val="4F81BD"/>
          <w:sz w:val="28"/>
          <w:szCs w:val="28"/>
          <w:lang w:eastAsia="ru-RU"/>
        </w:rPr>
        <w:t xml:space="preserve"> </w: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ктически полностью соответствует правилу «трёх сигм» (критические отклонения от среднего встречаются не чаще, чем в 0,7 % случаев). Кроме того, в ходе исследования была подтверждена гипотеза о нормальном распределении измеряемых величин: при увеличении числа измерений, точность результата возрастает.</w:t>
      </w:r>
    </w:p>
    <w:p w:rsidR="00261E70" w:rsidRPr="00261E70" w:rsidRDefault="00261E70" w:rsidP="00261E70">
      <w:pPr>
        <w:numPr>
          <w:ilvl w:val="0"/>
          <w:numId w:val="2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исловые значения характеристик цвета в цветовом пространстве </w:t>
      </w:r>
      <w:proofErr w:type="spellStart"/>
      <w:r w:rsidRPr="00261E7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IELab</w:t>
      </w:r>
      <w:proofErr w:type="spell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зволяют вычислить различия между цветами. Способы определения цветовых различий регламентируются стандартом ГОСТ </w:t>
      </w:r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Р</w:t>
      </w:r>
      <w:proofErr w:type="gramEnd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52490—2005. В связи с этим, различие между цветами можно считать объективной величиной.</w:t>
      </w:r>
    </w:p>
    <w:p w:rsidR="00261E70" w:rsidRPr="00261E70" w:rsidRDefault="00261E70" w:rsidP="00261E70">
      <w:pPr>
        <w:numPr>
          <w:ilvl w:val="0"/>
          <w:numId w:val="2"/>
        </w:num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В ходе исследования было подтверждено существование функциональной зависимости между отношением координат цвета и возрастом нанесения штрихов с высоким коэффициентом корреляции   (</w:t>
      </w:r>
      <w:r w:rsidRPr="00261E7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99" w:dyaOrig="340">
          <v:shape id="_x0000_i1060" type="#_x0000_t75" style="width:50.25pt;height:17.25pt" o:ole="">
            <v:imagedata r:id="rId85" o:title=""/>
          </v:shape>
          <o:OLEObject Type="Embed" ProgID="Equation.3" ShapeID="_x0000_i1060" DrawAspect="Content" ObjectID="_1528988399" r:id="rId86"/>
        </w:object>
      </w:r>
      <w:r w:rsidRPr="00261E70">
        <w:rPr>
          <w:rFonts w:ascii="Times New Roman" w:eastAsia="Times New Roman" w:hAnsi="Times New Roman" w:cs="Times New Roman"/>
          <w:sz w:val="28"/>
          <w:szCs w:val="28"/>
          <w:lang w:eastAsia="ru-RU"/>
        </w:rPr>
        <w:t>), посредством которой становится возможным определение давности выполнения реквизитов документов, выполненных красящими веществами, обладающих достаточным экстрагирующим потенциалом для определения цветовых параметров инструментально-расчетными методами.</w:t>
      </w:r>
      <w:proofErr w:type="gramEnd"/>
    </w:p>
    <w:p w:rsidR="00261E70" w:rsidRPr="00261E70" w:rsidRDefault="00261E70" w:rsidP="00261E70">
      <w:pPr>
        <w:spacing w:after="0" w:line="240" w:lineRule="auto"/>
        <w:ind w:left="567"/>
        <w:rPr>
          <w:rFonts w:ascii="Times New Roman" w:eastAsia="Times New Roman" w:hAnsi="Times New Roman" w:cs="Times New Roman"/>
          <w:b/>
          <w:sz w:val="32"/>
          <w:szCs w:val="20"/>
          <w:lang w:eastAsia="ru-RU"/>
        </w:rPr>
      </w:pPr>
    </w:p>
    <w:p w:rsidR="00CD553C" w:rsidRDefault="00CD553C"/>
    <w:sectPr w:rsidR="00CD553C" w:rsidSect="007D4A50">
      <w:headerReference w:type="default" r:id="rId87"/>
      <w:pgSz w:w="11906" w:h="16838" w:code="9"/>
      <w:pgMar w:top="851" w:right="851" w:bottom="851" w:left="141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9067B" w:rsidRDefault="00F9067B">
      <w:pPr>
        <w:spacing w:after="0" w:line="240" w:lineRule="auto"/>
      </w:pPr>
      <w:r>
        <w:separator/>
      </w:r>
    </w:p>
  </w:endnote>
  <w:endnote w:type="continuationSeparator" w:id="0">
    <w:p w:rsidR="00F9067B" w:rsidRDefault="00F906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9067B" w:rsidRDefault="00F9067B">
      <w:pPr>
        <w:spacing w:after="0" w:line="240" w:lineRule="auto"/>
      </w:pPr>
      <w:r>
        <w:separator/>
      </w:r>
    </w:p>
  </w:footnote>
  <w:footnote w:type="continuationSeparator" w:id="0">
    <w:p w:rsidR="00F9067B" w:rsidRDefault="00F9067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30371" w:rsidRDefault="00261E70" w:rsidP="00407AAC">
    <w:pPr>
      <w:pStyle w:val="a3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6E732D">
      <w:rPr>
        <w:rStyle w:val="a5"/>
        <w:noProof/>
      </w:rPr>
      <w:t>8</w:t>
    </w:r>
    <w:r>
      <w:rPr>
        <w:rStyle w:val="a5"/>
      </w:rPr>
      <w:fldChar w:fldCharType="end"/>
    </w:r>
  </w:p>
  <w:p w:rsidR="00630371" w:rsidRDefault="00F9067B">
    <w:pPr>
      <w:pStyle w:val="a3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8B2916"/>
    <w:multiLevelType w:val="multilevel"/>
    <w:tmpl w:val="D440309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778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487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54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254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603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312" w:hanging="2160"/>
      </w:pPr>
      <w:rPr>
        <w:rFonts w:hint="default"/>
      </w:rPr>
    </w:lvl>
  </w:abstractNum>
  <w:abstractNum w:abstractNumId="1">
    <w:nsid w:val="7FEC6172"/>
    <w:multiLevelType w:val="hybridMultilevel"/>
    <w:tmpl w:val="38800B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F7858"/>
    <w:rsid w:val="000015EC"/>
    <w:rsid w:val="000C560B"/>
    <w:rsid w:val="00261E70"/>
    <w:rsid w:val="002D054B"/>
    <w:rsid w:val="00325C6A"/>
    <w:rsid w:val="003D0BAE"/>
    <w:rsid w:val="006E732D"/>
    <w:rsid w:val="0084594E"/>
    <w:rsid w:val="00937EE0"/>
    <w:rsid w:val="00A33105"/>
    <w:rsid w:val="00BA058A"/>
    <w:rsid w:val="00CD553C"/>
    <w:rsid w:val="00F44AA1"/>
    <w:rsid w:val="00F9067B"/>
    <w:rsid w:val="00FF78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261E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261E70"/>
  </w:style>
  <w:style w:type="character" w:styleId="a5">
    <w:name w:val="page number"/>
    <w:basedOn w:val="a0"/>
    <w:rsid w:val="00261E70"/>
  </w:style>
  <w:style w:type="paragraph" w:styleId="a6">
    <w:name w:val="Balloon Text"/>
    <w:basedOn w:val="a"/>
    <w:link w:val="a7"/>
    <w:uiPriority w:val="99"/>
    <w:semiHidden/>
    <w:unhideWhenUsed/>
    <w:rsid w:val="00261E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61E7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semiHidden/>
    <w:unhideWhenUsed/>
    <w:rsid w:val="00261E7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261E70"/>
  </w:style>
  <w:style w:type="character" w:styleId="a5">
    <w:name w:val="page number"/>
    <w:basedOn w:val="a0"/>
    <w:rsid w:val="00261E70"/>
  </w:style>
  <w:style w:type="paragraph" w:styleId="a6">
    <w:name w:val="Balloon Text"/>
    <w:basedOn w:val="a"/>
    <w:link w:val="a7"/>
    <w:uiPriority w:val="99"/>
    <w:semiHidden/>
    <w:unhideWhenUsed/>
    <w:rsid w:val="00261E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261E7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5.bin"/><Relationship Id="rId34" Type="http://schemas.openxmlformats.org/officeDocument/2006/relationships/image" Target="media/image16.wmf"/><Relationship Id="rId42" Type="http://schemas.openxmlformats.org/officeDocument/2006/relationships/image" Target="media/image21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4.wmf"/><Relationship Id="rId76" Type="http://schemas.openxmlformats.org/officeDocument/2006/relationships/image" Target="media/image38.wmf"/><Relationship Id="rId84" Type="http://schemas.openxmlformats.org/officeDocument/2006/relationships/image" Target="media/image42.png"/><Relationship Id="rId89" Type="http://schemas.openxmlformats.org/officeDocument/2006/relationships/theme" Target="theme/theme1.xml"/><Relationship Id="rId7" Type="http://schemas.openxmlformats.org/officeDocument/2006/relationships/endnotes" Target="endnotes.xml"/><Relationship Id="rId71" Type="http://schemas.openxmlformats.org/officeDocument/2006/relationships/oleObject" Target="embeddings/oleObject29.bin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oleObject" Target="embeddings/oleObject9.bin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8.png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9.wmf"/><Relationship Id="rId66" Type="http://schemas.openxmlformats.org/officeDocument/2006/relationships/image" Target="media/image33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3.bin"/><Relationship Id="rId87" Type="http://schemas.openxmlformats.org/officeDocument/2006/relationships/header" Target="head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41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4.wmf"/><Relationship Id="rId56" Type="http://schemas.openxmlformats.org/officeDocument/2006/relationships/image" Target="media/image28.wmf"/><Relationship Id="rId64" Type="http://schemas.openxmlformats.org/officeDocument/2006/relationships/image" Target="media/image32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2.bin"/><Relationship Id="rId8" Type="http://schemas.openxmlformats.org/officeDocument/2006/relationships/image" Target="media/image1.jpeg"/><Relationship Id="rId51" Type="http://schemas.openxmlformats.org/officeDocument/2006/relationships/oleObject" Target="embeddings/oleObject19.bin"/><Relationship Id="rId72" Type="http://schemas.openxmlformats.org/officeDocument/2006/relationships/image" Target="media/image36.wmf"/><Relationship Id="rId80" Type="http://schemas.openxmlformats.org/officeDocument/2006/relationships/image" Target="media/image40.wmf"/><Relationship Id="rId85" Type="http://schemas.openxmlformats.org/officeDocument/2006/relationships/image" Target="media/image4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9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7.wmf"/><Relationship Id="rId62" Type="http://schemas.openxmlformats.org/officeDocument/2006/relationships/image" Target="media/image31.wmf"/><Relationship Id="rId70" Type="http://schemas.openxmlformats.org/officeDocument/2006/relationships/image" Target="media/image35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image" Target="media/image17.png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0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3</Pages>
  <Words>2553</Words>
  <Characters>14557</Characters>
  <Application>Microsoft Office Word</Application>
  <DocSecurity>0</DocSecurity>
  <Lines>121</Lines>
  <Paragraphs>34</Paragraphs>
  <ScaleCrop>false</ScaleCrop>
  <Company/>
  <LinksUpToDate>false</LinksUpToDate>
  <CharactersWithSpaces>170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m</dc:creator>
  <cp:keywords/>
  <dc:description/>
  <cp:lastModifiedBy>PHONOSKOP</cp:lastModifiedBy>
  <cp:revision>11</cp:revision>
  <dcterms:created xsi:type="dcterms:W3CDTF">2015-04-06T09:20:00Z</dcterms:created>
  <dcterms:modified xsi:type="dcterms:W3CDTF">2016-07-02T15:12:00Z</dcterms:modified>
</cp:coreProperties>
</file>